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</p:sldMasterIdLst>
  <p:notesMasterIdLst>
    <p:notesMasterId r:id="rId20"/>
  </p:notesMasterIdLst>
  <p:sldIdLst>
    <p:sldId id="296" r:id="rId5"/>
    <p:sldId id="297" r:id="rId6"/>
    <p:sldId id="298" r:id="rId7"/>
    <p:sldId id="264" r:id="rId8"/>
    <p:sldId id="265" r:id="rId9"/>
    <p:sldId id="268" r:id="rId10"/>
    <p:sldId id="269" r:id="rId11"/>
    <p:sldId id="285" r:id="rId12"/>
    <p:sldId id="287" r:id="rId13"/>
    <p:sldId id="289" r:id="rId14"/>
    <p:sldId id="293" r:id="rId15"/>
    <p:sldId id="290" r:id="rId16"/>
    <p:sldId id="294" r:id="rId17"/>
    <p:sldId id="295" r:id="rId18"/>
    <p:sldId id="27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15142A"/>
    <a:srgbClr val="FAED3B"/>
    <a:srgbClr val="70AD47"/>
    <a:srgbClr val="A7FDFF"/>
    <a:srgbClr val="3CDFE6"/>
    <a:srgbClr val="0C0D0E"/>
    <a:srgbClr val="1F4E79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0" autoAdjust="0"/>
    <p:restoredTop sz="95013" autoAdjust="0"/>
  </p:normalViewPr>
  <p:slideViewPr>
    <p:cSldViewPr snapToGrid="0">
      <p:cViewPr varScale="1">
        <p:scale>
          <a:sx n="78" d="100"/>
          <a:sy n="78" d="100"/>
        </p:scale>
        <p:origin x="1373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82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012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074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44862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4860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13782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8011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06511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037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6179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478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877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9047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6620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066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053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024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1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36" name="Picture 35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7180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  <p:sldLayoutId id="2147483672" r:id="rId14"/>
    <p:sldLayoutId id="2147483673" r:id="rId15"/>
    <p:sldLayoutId id="214748367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3.svg"/><Relationship Id="rId7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22.sv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.svg"/><Relationship Id="rId7" Type="http://schemas.openxmlformats.org/officeDocument/2006/relationships/image" Target="../media/image2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2.svg"/><Relationship Id="rId4" Type="http://schemas.openxmlformats.org/officeDocument/2006/relationships/image" Target="../media/image19.png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3.svg"/><Relationship Id="rId7" Type="http://schemas.openxmlformats.org/officeDocument/2006/relationships/image" Target="../media/image2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2.svg"/><Relationship Id="rId4" Type="http://schemas.openxmlformats.org/officeDocument/2006/relationships/image" Target="../media/image19.png"/><Relationship Id="rId9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995081" y="1398492"/>
            <a:ext cx="10125637" cy="4154984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US" sz="44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. TAM GIÁC ĐỀU. HÌNH VUÔNG.</a:t>
            </a:r>
          </a:p>
          <a:p>
            <a:pPr algn="ctr"/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ỤC GIÁC ĐỀU</a:t>
            </a:r>
          </a:p>
          <a:p>
            <a:pPr algn="ctr"/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47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199" y="1103594"/>
            <a:ext cx="3394493" cy="328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90500" y="99749"/>
            <a:ext cx="10584180" cy="616404"/>
            <a:chOff x="190500" y="99749"/>
            <a:chExt cx="10584180" cy="616404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" y="99749"/>
              <a:ext cx="1150620" cy="616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160709"/>
              <a:ext cx="953063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Quan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át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BCDEG ở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8,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yê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ầ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85722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BC, CD, DE, EG, GA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499" y="2213582"/>
            <a:ext cx="81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G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, BE, CG. Ch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ú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qu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3585274"/>
            <a:ext cx="886206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AD, BE, CG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0500" y="4955029"/>
            <a:ext cx="109347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AB, OBC, OCD, ODE, OEG, OGA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0" y="6035404"/>
            <a:ext cx="38560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4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.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Mỗi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óm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1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oạt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ộng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 (3 </a:t>
            </a:r>
            <a:r>
              <a:rPr lang="en-US" sz="2000" b="1" i="1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phút</a:t>
            </a:r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)</a:t>
            </a:r>
            <a:endParaRPr lang="en-US" sz="2000" i="1" dirty="0">
              <a:solidFill>
                <a:srgbClr val="7030A0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9944724" y="198176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9907249" y="180688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410964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0693" y="1742666"/>
            <a:ext cx="3431480" cy="331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7660" y="141711"/>
            <a:ext cx="20497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49880" y="172488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EG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1164554"/>
            <a:ext cx="9509760" cy="6588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BC = CD = DE = EG = GA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82880" y="2213818"/>
            <a:ext cx="7196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O.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167640" y="3008240"/>
            <a:ext cx="8192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é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BE = CG.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37160" y="3727936"/>
            <a:ext cx="798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, B, C, D, E, G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8138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459906" y="749734"/>
            <a:ext cx="87572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ìm các hình trong thực 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ế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gần gũi xung quanh có dạng hình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19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20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713" y="1703841"/>
            <a:ext cx="2411021" cy="2414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2019141"/>
            <a:ext cx="2223733" cy="1951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00" y="4256208"/>
            <a:ext cx="1894645" cy="2218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3504" y="4300708"/>
            <a:ext cx="2450437" cy="222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3798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/>
          <p:cNvSpPr/>
          <p:nvPr/>
        </p:nvSpPr>
        <p:spPr>
          <a:xfrm>
            <a:off x="6065520" y="991071"/>
            <a:ext cx="3779520" cy="3024870"/>
          </a:xfrm>
          <a:prstGeom prst="ellipse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802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Qua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985" y="1069340"/>
            <a:ext cx="2479320" cy="2557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940" y="1051547"/>
            <a:ext cx="2461260" cy="29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981" y="3784375"/>
            <a:ext cx="2887328" cy="295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760" y="4015941"/>
            <a:ext cx="2293620" cy="2727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215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-26461" y="45656"/>
            <a:ext cx="2379687" cy="2362264"/>
            <a:chOff x="7873351" y="3344218"/>
            <a:chExt cx="2846231" cy="2532753"/>
          </a:xfrm>
        </p:grpSpPr>
        <p:pic>
          <p:nvPicPr>
            <p:cNvPr id="8" name="Graphic 27" descr="Clipboard">
              <a:extLst>
                <a:ext uri="{FF2B5EF4-FFF2-40B4-BE49-F238E27FC236}">
                  <a16:creationId xmlns:a16="http://schemas.microsoft.com/office/drawing/2014/main" id="{69A6127C-44C4-4935-8488-02212BF0E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 rot="631394">
              <a:off x="7873351" y="3344218"/>
              <a:ext cx="2532753" cy="2532753"/>
            </a:xfrm>
            <a:prstGeom prst="rect">
              <a:avLst/>
            </a:prstGeom>
          </p:spPr>
        </p:pic>
        <p:pic>
          <p:nvPicPr>
            <p:cNvPr id="9" name="Graphic 31" descr="Pencil">
              <a:extLst>
                <a:ext uri="{FF2B5EF4-FFF2-40B4-BE49-F238E27FC236}">
                  <a16:creationId xmlns:a16="http://schemas.microsoft.com/office/drawing/2014/main" id="{F21940DF-3AEF-4263-BDC6-04DEDCE8D6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9231180" y="3939943"/>
              <a:ext cx="1488402" cy="1488402"/>
            </a:xfrm>
            <a:prstGeom prst="rect">
              <a:avLst/>
            </a:prstGeom>
          </p:spPr>
        </p:pic>
      </p:grpSp>
      <p:sp>
        <p:nvSpPr>
          <p:cNvPr id="10" name="Rectangle 9"/>
          <p:cNvSpPr/>
          <p:nvPr/>
        </p:nvSpPr>
        <p:spPr>
          <a:xfrm>
            <a:off x="2353225" y="467851"/>
            <a:ext cx="91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b (SGK/tr97):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ắt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ấy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ẫ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(a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)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117" y="1532293"/>
            <a:ext cx="4117822" cy="23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5" y="1555754"/>
            <a:ext cx="4390388" cy="234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95" y="4095432"/>
            <a:ext cx="5581251" cy="232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803" y="3901439"/>
            <a:ext cx="2784475" cy="267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657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72440" y="1471690"/>
            <a:ext cx="1124712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oà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+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	+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3a, 4 (SGK/tr9)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ọc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iết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32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hoc.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047" y="324942"/>
            <a:ext cx="380551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24836" y="1116688"/>
            <a:ext cx="4760258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– 5</a:t>
            </a:r>
          </a:p>
          <a:p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7342093" y="2138177"/>
            <a:ext cx="4988859" cy="2595188"/>
          </a:xfrm>
          <a:prstGeom prst="wedgeEllipse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trả lời hoạt động 4/ SGK/9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Digit 18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0700" y="586552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0918" y="2585543"/>
            <a:ext cx="3967835" cy="3925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2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5296" y="842812"/>
            <a:ext cx="3823174" cy="39549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82588" y="712694"/>
            <a:ext cx="3106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 XÉ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2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333117" y="1559420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836" y="306484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214448" y="16730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 flipV="1">
            <a:off x="8616119" y="3069259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31836" y="5385612"/>
            <a:ext cx="2306921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0938757" y="3069387"/>
            <a:ext cx="0" cy="233172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8596911" y="3059133"/>
            <a:ext cx="2359152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080780" y="540085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112982" y="5367782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1017732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80780" y="2535913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314952" y="5442054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cm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>
            <a:off x="40602" y="39146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9560" y="708071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. HÌNH VUÔ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9560" y="1231291"/>
            <a:ext cx="5577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1916092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CD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cm.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1870372"/>
            <a:ext cx="984961" cy="567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2651025"/>
            <a:ext cx="68404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 = 7cm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39454" y="3631882"/>
            <a:ext cx="716050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ù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B,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i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AD = 7cm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5004613"/>
            <a:ext cx="74500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oay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BC = 7cm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69934" y="6117074"/>
            <a:ext cx="74500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4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oạn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ẳng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D.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6" grpId="0"/>
      <p:bldP spid="27" grpId="0"/>
      <p:bldP spid="28" grpId="0"/>
      <p:bldP spid="32" grpId="0"/>
      <p:bldP spid="22" grpId="0"/>
      <p:bldP spid="23" grpId="0"/>
      <p:bldP spid="24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36306" y="-15177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644" y="3206213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2706975" y="1376936"/>
            <a:ext cx="6595178" cy="3841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69" y="99749"/>
            <a:ext cx="841113" cy="77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74521" y="352941"/>
            <a:ext cx="1044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ê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ke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EGHI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6 cm.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37977" y="3209925"/>
            <a:ext cx="0" cy="2005395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20352" y="5207891"/>
            <a:ext cx="2029968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3927205" y="3205296"/>
            <a:ext cx="1858" cy="2006977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20352" y="3205296"/>
            <a:ext cx="2029968" cy="0"/>
          </a:xfrm>
          <a:prstGeom prst="line">
            <a:avLst/>
          </a:prstGeom>
          <a:ln w="38100">
            <a:solidFill>
              <a:srgbClr val="ED7D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02638" y="5218369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84320" y="520312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84320" y="2686705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908" y="2692518"/>
            <a:ext cx="510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636810" y="5259570"/>
            <a:ext cx="1131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cm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89560" y="203267"/>
            <a:ext cx="6051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Chu vi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18624" y="730785"/>
            <a:ext cx="1011325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vi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iể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19" y="730785"/>
            <a:ext cx="1071562" cy="1071562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22" y="1684892"/>
            <a:ext cx="4451739" cy="383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09024" y="2087145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a 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2887384"/>
            <a:ext cx="65537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Chu vi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 = 4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89560" y="3724780"/>
            <a:ext cx="6903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 =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a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a</a:t>
            </a:r>
            <a:r>
              <a:rPr lang="en-US" sz="2800" i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5" grpId="0"/>
      <p:bldP spid="46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8120" y="253731"/>
            <a:ext cx="7086600" cy="65556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uô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5m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ả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10,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ạ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 algn="just">
              <a:lnSpc>
                <a:spcPct val="150000"/>
              </a:lnSpc>
              <a:buAutoNum type="alphaLcPeriod"/>
            </a:pP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ử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ộ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2m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ào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19861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1918" y="101770"/>
            <a:ext cx="3419526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(SGK/tr97)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399" y="528051"/>
            <a:ext cx="4110773" cy="448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6703" y="760605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a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iề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rau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1540"/>
              </p:ext>
            </p:extLst>
          </p:nvPr>
        </p:nvGraphicFramePr>
        <p:xfrm>
          <a:off x="2011681" y="1876882"/>
          <a:ext cx="330653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1371600" imgH="266400" progId="Equation.DSMT4">
                  <p:embed/>
                </p:oleObj>
              </mc:Choice>
              <mc:Fallback>
                <p:oleObj name="Equation" r:id="rId4" imgW="137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1681" y="1876882"/>
                        <a:ext cx="330653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01918" y="2539961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Diện tích phần </a:t>
            </a:r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ườn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94350"/>
              </p:ext>
            </p:extLst>
          </p:nvPr>
        </p:nvGraphicFramePr>
        <p:xfrm>
          <a:off x="1882644" y="3028613"/>
          <a:ext cx="3677599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1485720" imgH="317160" progId="Equation.DSMT4">
                  <p:embed/>
                </p:oleObj>
              </mc:Choice>
              <mc:Fallback>
                <p:oleObj name="Equation" r:id="rId6" imgW="1485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2644" y="3028613"/>
                        <a:ext cx="3677599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301918" y="3570042"/>
            <a:ext cx="70894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Chu vi phần vườn trồng rau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31456"/>
              </p:ext>
            </p:extLst>
          </p:nvPr>
        </p:nvGraphicFramePr>
        <p:xfrm>
          <a:off x="2011681" y="4558511"/>
          <a:ext cx="2970315" cy="636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8" imgW="1244520" imgH="266400" progId="Equation.DSMT4">
                  <p:embed/>
                </p:oleObj>
              </mc:Choice>
              <mc:Fallback>
                <p:oleObj name="Equation" r:id="rId8" imgW="1244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1681" y="4558511"/>
                        <a:ext cx="2970315" cy="636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01917" y="5109282"/>
            <a:ext cx="70894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Độ dài của hàng rào là:</a:t>
            </a:r>
            <a:endParaRPr lang="en-US" sz="2800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903559"/>
              </p:ext>
            </p:extLst>
          </p:nvPr>
        </p:nvGraphicFramePr>
        <p:xfrm>
          <a:off x="1935868" y="5658206"/>
          <a:ext cx="3443852" cy="69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0" imgW="1320480" imgH="266400" progId="Equation.DSMT4">
                  <p:embed/>
                </p:oleObj>
              </mc:Choice>
              <mc:Fallback>
                <p:oleObj name="Equation" r:id="rId10" imgW="1320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5868" y="5658206"/>
                        <a:ext cx="3443852" cy="695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9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9560" y="191882"/>
            <a:ext cx="3794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II. LỤC GIÁC ĐỀU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59080" y="692326"/>
            <a:ext cx="10515600" cy="954107"/>
            <a:chOff x="259080" y="692326"/>
            <a:chExt cx="10515600" cy="954107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" y="887724"/>
              <a:ext cx="970407" cy="539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3A062DA-93BF-4842-B601-4404401BCCE3}"/>
                </a:ext>
              </a:extLst>
            </p:cNvPr>
            <p:cNvSpPr txBox="1"/>
            <p:nvPr/>
          </p:nvSpPr>
          <p:spPr>
            <a:xfrm>
              <a:off x="1244041" y="692326"/>
              <a:ext cx="9530639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a.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Dùng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iếng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ìa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tam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ều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ã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uẩn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ị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rướ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hép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à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lụ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(</a:t>
              </a:r>
              <a:r>
                <a:rPr lang="en-US" sz="280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7).  </a:t>
              </a:r>
            </a:p>
          </p:txBody>
        </p:sp>
      </p:grpSp>
      <p:sp>
        <p:nvSpPr>
          <p:cNvPr id="3" name="Isosceles Triangle 2"/>
          <p:cNvSpPr/>
          <p:nvPr/>
        </p:nvSpPr>
        <p:spPr>
          <a:xfrm rot="10800000">
            <a:off x="2383919" y="2271991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1779269" y="2271991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 rot="10800000">
            <a:off x="2982089" y="3295535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2982089" y="2269904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2383919" y="3321010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 rot="10800000">
            <a:off x="1785749" y="3303320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/>
          <p:cNvSpPr/>
          <p:nvPr/>
        </p:nvSpPr>
        <p:spPr>
          <a:xfrm rot="10800000">
            <a:off x="10020300" y="338525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9435090" y="2264207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Isosceles Triangle 23"/>
          <p:cNvSpPr/>
          <p:nvPr/>
        </p:nvSpPr>
        <p:spPr>
          <a:xfrm rot="10800000">
            <a:off x="6875548" y="2614519"/>
            <a:ext cx="1196340" cy="1031328"/>
          </a:xfrm>
          <a:prstGeom prst="triangl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/>
          <p:cNvSpPr/>
          <p:nvPr/>
        </p:nvSpPr>
        <p:spPr>
          <a:xfrm>
            <a:off x="7149090" y="3645847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Isosceles Triangle 25"/>
          <p:cNvSpPr/>
          <p:nvPr/>
        </p:nvSpPr>
        <p:spPr>
          <a:xfrm>
            <a:off x="8548890" y="3645847"/>
            <a:ext cx="1196340" cy="1031328"/>
          </a:xfrm>
          <a:prstGeom prst="triangl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Isosceles Triangle 26"/>
          <p:cNvSpPr/>
          <p:nvPr/>
        </p:nvSpPr>
        <p:spPr>
          <a:xfrm rot="10800000">
            <a:off x="8345430" y="2098855"/>
            <a:ext cx="1196340" cy="1031328"/>
          </a:xfrm>
          <a:prstGeom prst="triangl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2355979" y="2269904"/>
            <a:ext cx="1243584" cy="20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68549" y="4352338"/>
            <a:ext cx="1234440" cy="208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14" idx="2"/>
          </p:cNvCxnSpPr>
          <p:nvPr/>
        </p:nvCxnSpPr>
        <p:spPr>
          <a:xfrm flipV="1">
            <a:off x="1779269" y="2267817"/>
            <a:ext cx="598170" cy="105156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590418" y="3289184"/>
            <a:ext cx="594361" cy="107899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15" idx="2"/>
          </p:cNvCxnSpPr>
          <p:nvPr/>
        </p:nvCxnSpPr>
        <p:spPr>
          <a:xfrm>
            <a:off x="3584068" y="2274079"/>
            <a:ext cx="594361" cy="1042416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18" idx="4"/>
          </p:cNvCxnSpPr>
          <p:nvPr/>
        </p:nvCxnSpPr>
        <p:spPr>
          <a:xfrm>
            <a:off x="1785749" y="3303319"/>
            <a:ext cx="598170" cy="106070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14459" y="5221250"/>
            <a:ext cx="109021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iề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ung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ạ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7 ta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ặt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ên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ỉnh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ều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4693920" y="3321010"/>
            <a:ext cx="656850" cy="0"/>
          </a:xfrm>
          <a:prstGeom prst="straightConnector1">
            <a:avLst/>
          </a:prstGeom>
          <a:ln w="28575">
            <a:solidFill>
              <a:srgbClr val="ED7D3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Rounded Rectangle 47"/>
          <p:cNvSpPr/>
          <p:nvPr/>
        </p:nvSpPr>
        <p:spPr>
          <a:xfrm>
            <a:off x="5434590" y="2894920"/>
            <a:ext cx="3630180" cy="801229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ục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32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ều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24099" y="4573100"/>
            <a:ext cx="1386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244041" y="3131629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A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964806" y="1837245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B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640052" y="1775101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249652" y="3033924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584068" y="4311490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983494" y="4354426"/>
            <a:ext cx="4442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80126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-0.62578 -0.0032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289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11022E-16 L -0.62591 -0.16782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02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-0.34245 -0.19004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22" y="-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48148E-6 L -0.31992 0.0875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3" y="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2.96296E-6 L -0.50716 -0.04514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65" y="-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0 L -0.53437 0.16829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19" y="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22" grpId="0" animBg="1"/>
      <p:bldP spid="22" grpId="1" animBg="1"/>
      <p:bldP spid="22" grpId="2" animBg="1"/>
      <p:bldP spid="23" grpId="0" animBg="1"/>
      <p:bldP spid="23" grpId="1" animBg="1"/>
      <p:bldP spid="23" grpId="2" animBg="1"/>
      <p:bldP spid="24" grpId="0" animBg="1"/>
      <p:bldP spid="24" grpId="1" animBg="1"/>
      <p:bldP spid="24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44" grpId="0"/>
      <p:bldP spid="48" grpId="0" animBg="1"/>
      <p:bldP spid="49" grpId="0"/>
      <p:bldP spid="50" grpId="0"/>
      <p:bldP spid="52" grpId="0"/>
      <p:bldP spid="53" grpId="0"/>
      <p:bldP spid="54" grpId="0"/>
      <p:bldP spid="55" grpId="0"/>
      <p:bldP spid="56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2006/metadata/properties"/>
    <ds:schemaRef ds:uri="http://purl.org/dc/dcmitype/"/>
    <ds:schemaRef ds:uri="http://purl.org/dc/elements/1.1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902</TotalTime>
  <Words>1021</Words>
  <Application>Microsoft Office PowerPoint</Application>
  <PresentationFormat>Widescreen</PresentationFormat>
  <Paragraphs>272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entury Gothic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Xuan Nu</cp:lastModifiedBy>
  <cp:revision>109</cp:revision>
  <dcterms:created xsi:type="dcterms:W3CDTF">2021-06-07T13:44:30Z</dcterms:created>
  <dcterms:modified xsi:type="dcterms:W3CDTF">2023-11-16T03:5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